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6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1" r:id="rId2"/>
    <p:sldMasterId id="2147483703" r:id="rId3"/>
    <p:sldMasterId id="2147483715" r:id="rId4"/>
    <p:sldMasterId id="2147483765" r:id="rId5"/>
    <p:sldMasterId id="2147483946" r:id="rId6"/>
    <p:sldMasterId id="2147483958" r:id="rId7"/>
    <p:sldMasterId id="2147483972" r:id="rId8"/>
  </p:sldMasterIdLst>
  <p:notesMasterIdLst>
    <p:notesMasterId r:id="rId22"/>
  </p:notesMasterIdLst>
  <p:sldIdLst>
    <p:sldId id="286" r:id="rId9"/>
    <p:sldId id="384" r:id="rId10"/>
    <p:sldId id="385" r:id="rId11"/>
    <p:sldId id="285" r:id="rId12"/>
    <p:sldId id="368" r:id="rId13"/>
    <p:sldId id="381" r:id="rId14"/>
    <p:sldId id="387" r:id="rId15"/>
    <p:sldId id="386" r:id="rId16"/>
    <p:sldId id="374" r:id="rId17"/>
    <p:sldId id="375" r:id="rId18"/>
    <p:sldId id="376" r:id="rId19"/>
    <p:sldId id="284" r:id="rId20"/>
    <p:sldId id="372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FFF3FF"/>
    <a:srgbClr val="DDFFFF"/>
    <a:srgbClr val="CCFFFF"/>
    <a:srgbClr val="FFE1FF"/>
    <a:srgbClr val="FFFF00"/>
    <a:srgbClr val="0000FF"/>
    <a:srgbClr val="FFFFCC"/>
    <a:srgbClr val="0099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19" autoAdjust="0"/>
    <p:restoredTop sz="94364" autoAdjust="0"/>
  </p:normalViewPr>
  <p:slideViewPr>
    <p:cSldViewPr snapToGrid="0">
      <p:cViewPr varScale="1">
        <p:scale>
          <a:sx n="83" d="100"/>
          <a:sy n="83" d="100"/>
        </p:scale>
        <p:origin x="52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3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23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B4FD66-4ACF-43ED-8F23-D82A50179980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9AFF12-DBEE-4BE0-9C51-E6117CE8C5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48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9AFF12-DBEE-4BE0-9C51-E6117CE8C5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5051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9AFF12-DBEE-4BE0-9C51-E6117CE8C5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9179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9AFF12-DBEE-4BE0-9C51-E6117CE8C5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99966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21454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12635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347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33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666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E15DB4-B11F-4A36-8478-675169F3AEA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645507-1F02-4B61-8B53-4AFCDB7A346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07471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F79BE2-8C37-42CA-92DB-1A2B5A433E1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418864-28AA-4458-B5B2-3B36695A6FB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58268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DD1670-BD4B-48FB-BE91-F579092398E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9E577E-39DA-4E13-9270-74CA17E37F3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90599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B0FE5C-E818-491E-8789-6376ED0AC31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37DB37-8434-4D68-B3D4-AD7FE721E71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37773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A14738-2783-4949-9F51-4F40FA2838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4BD8C1-DB0A-430D-AA48-BDA29526000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9494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A1C1A0-D896-4366-BC8E-507A1A9CE5F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E4F8E3-CB65-40B1-BCAB-CB21F51AD5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39789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F5A2A1-A3C6-45A7-95B5-9ECE104F427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6BC569-D3C4-4540-B156-FF2B97D12E7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7892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062488-FEB9-49BC-8AC7-F39A8742B7C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31821-C996-4FEC-96A3-1A7A2F64774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4992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2489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3CC281-04FD-4E30-BA49-5A247AACD7A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FF7EC0-6B94-46FB-90AA-10942BF42F6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94094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8A5A5E-02F8-4278-8F16-4EF2E55A72E8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4424A-2713-48D6-A22C-ED27B0EAAE9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83300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AC00EC-EE83-4407-94F3-DF70300BE8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18441F-98BD-44B8-9E59-24F6C13F76A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7045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CA30EE-88A3-4D9A-AA0E-261940DF41BB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A8B7AB-97CA-47E9-B041-A0F2398FA54E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69879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CAD5BA-7B0A-4CDE-B5A9-FEE30E788E61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5EBA98-CBAF-42F6-B4B4-C85F51844520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47447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3" y="2937934"/>
            <a:ext cx="5181600" cy="908050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3" y="1937810"/>
            <a:ext cx="5181600" cy="1000125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80D5AF-6EF6-458D-9064-5CE0A779C5C6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370601-BB7E-4762-A6DE-FCC05E45D5E1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52604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1"/>
            <a:ext cx="2692400" cy="3017309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1"/>
            <a:ext cx="2692400" cy="3017309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D53AB6-D540-4276-8B21-69024DEADD82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9448B1-3AB2-461E-BFA3-B174DF425377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3921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908FD26-0F08-4F5C-9925-9E8EB821E3A6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96075A-B0EA-47CC-AF64-CD399961081A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14092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89C508-5C93-4F8C-8E7C-24FD8741A24D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997FE-E350-4AD4-B06B-B16E6D4BFDCB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55396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78415-FC8A-4DA4-A6DF-D85438BD4F25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2EB57E-5274-479B-838E-1F1D685A97A9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3682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052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182033"/>
            <a:ext cx="2005543" cy="774700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8" y="182035"/>
            <a:ext cx="3407833" cy="3902075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1" y="956735"/>
            <a:ext cx="2005543" cy="3127375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174D839-6C0B-401C-901F-D97E51859E30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28D259-062F-4D7E-BC74-F8A5C5201B18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12448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1"/>
            <a:ext cx="3657600" cy="3778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 rtlCol="0">
            <a:normAutofit/>
          </a:bodyPr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6"/>
            <a:ext cx="3657600" cy="536575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F57AAF-EF0D-4776-A478-1590124B28D0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F38197-F6D8-4B85-AEB2-D58F860706D4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17311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11E82-66E7-4C3E-B585-AC3BAC91821F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D7204-235A-4D65-AC86-C898FC563C15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62115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3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3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4052B-9ED9-45BD-9E62-0B0C56A047AD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22A2B3-9BE9-41F6-B483-094AFDACC573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3365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7D9196-EFB3-4BAF-8EF5-6F6520516CF2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6ECA2A-7CC8-4502-92AB-104F8C355FFD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858557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06E6E-9535-4950-9318-9053CFE489F7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1130B3-F352-450E-9F29-FD6746783B2A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216407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0A30E3-A1C7-4817-8845-4E2FBB458822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EDDA27-9261-41CE-8800-4EB7E71B85A8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39798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2C1394-3C43-4D09-A953-CD6170ED597C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F672A96-2ABD-4538-A626-504155478FE9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265127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18DB06-2456-43D3-A3E5-DB31772E840A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289B9C-0F37-41BE-A80E-3CE9D3088EAE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858478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775487-0602-4ADD-A912-7A0AD8397F1B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A579764-9103-4C70-A45B-0CB0189E48B5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515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33463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5FBE52-8E51-4EDE-BDA1-B05C0BEE8DE8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641745-1500-4EF2-8389-ED8B01E171F5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271272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09B6D6-D1B6-474D-A634-30D34D2BA031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F8FB2E-9F47-4221-B318-0598CA303BDC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17349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A546AA-4D6E-448D-B1E6-A6359C77537A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DC07FB-3094-4684-B4B7-06A98ECC60E9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59452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F5EA8A-649E-4DC8-895E-20BBB626CE07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BAB16A-10A7-4145-8A73-47728E498B24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79766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307600-C8A1-48C6-BEC1-8BE607E98D59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504F19-8E90-4E63-8E8D-FE7C0F183025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946647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7"/>
          <p:cNvSpPr txBox="1"/>
          <p:nvPr userDrawn="1"/>
        </p:nvSpPr>
        <p:spPr>
          <a:xfrm>
            <a:off x="431800" y="261938"/>
            <a:ext cx="3338513" cy="498475"/>
          </a:xfrm>
          <a:prstGeom prst="rect">
            <a:avLst/>
          </a:prstGeom>
          <a:noFill/>
        </p:spPr>
        <p:txBody>
          <a:bodyPr wrap="none" lIns="128539" tIns="64269" rIns="128539" bIns="64269">
            <a:spAutoFit/>
          </a:bodyPr>
          <a:lstStyle/>
          <a:p>
            <a:pPr marL="0" marR="0" lvl="0" indent="0" algn="l" defTabSz="128528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399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</a:t>
            </a:r>
          </a:p>
        </p:txBody>
      </p:sp>
      <p:sp>
        <p:nvSpPr>
          <p:cNvPr id="3" name="文本框 38"/>
          <p:cNvSpPr txBox="1"/>
          <p:nvPr userDrawn="1"/>
        </p:nvSpPr>
        <p:spPr>
          <a:xfrm>
            <a:off x="431800" y="652463"/>
            <a:ext cx="2581275" cy="374650"/>
          </a:xfrm>
          <a:prstGeom prst="rect">
            <a:avLst/>
          </a:prstGeom>
          <a:noFill/>
        </p:spPr>
        <p:txBody>
          <a:bodyPr wrap="none" lIns="128539" tIns="64269" rIns="128539" bIns="64269">
            <a:spAutoFit/>
          </a:bodyPr>
          <a:lstStyle/>
          <a:p>
            <a:pPr marL="0" marR="0" lvl="0" indent="0" algn="l" defTabSz="128528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99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ea"/>
                <a:sym typeface="+mn-lt"/>
              </a:rPr>
              <a:t>ADD RELATED TITLE WORDS</a:t>
            </a:r>
            <a:endParaRPr kumimoji="0" lang="zh-CN" altLang="en-US" sz="1599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21197718"/>
      </p:ext>
    </p:extLst>
  </p:cSld>
  <p:clrMapOvr>
    <a:masterClrMapping/>
  </p:clrMapOvr>
  <p:transition spd="med" advClick="0" advTm="0">
    <p:push dir="r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2"/>
          <p:cNvSpPr txBox="1"/>
          <p:nvPr userDrawn="1"/>
        </p:nvSpPr>
        <p:spPr>
          <a:xfrm>
            <a:off x="354013" y="357188"/>
            <a:ext cx="1139825" cy="379412"/>
          </a:xfrm>
          <a:prstGeom prst="rect">
            <a:avLst/>
          </a:prstGeom>
          <a:noFill/>
        </p:spPr>
        <p:txBody>
          <a:bodyPr wrap="none" lIns="91417" tIns="45709" rIns="91417" bIns="45709">
            <a:spAutoFit/>
          </a:bodyPr>
          <a:lstStyle/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66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教学分析</a:t>
            </a:r>
            <a:endParaRPr kumimoji="0" lang="en-US" altLang="zh-CN" sz="1866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" name="矩形 4"/>
          <p:cNvSpPr/>
          <p:nvPr userDrawn="1"/>
        </p:nvSpPr>
        <p:spPr>
          <a:xfrm>
            <a:off x="0" y="261938"/>
            <a:ext cx="214313" cy="555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7" tIns="45709" rIns="91417" bIns="45709" anchor="ctr"/>
          <a:lstStyle/>
          <a:p>
            <a:pPr marL="0" marR="0" lvl="0" indent="0" algn="ctr" defTabSz="91409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6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456246-F93B-4D4A-BF3B-E1BB2164BDC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l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7AFF05-604E-48F4-84E9-3A731C24B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r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7198832"/>
      </p:ext>
    </p:extLst>
  </p:cSld>
  <p:clrMapOvr>
    <a:masterClrMapping/>
  </p:clrMapOvr>
  <p:transition spd="med" advClick="0" advTm="0">
    <p:push dir="r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2">
            <a:extLst>
              <a:ext uri="{FF2B5EF4-FFF2-40B4-BE49-F238E27FC236}">
                <a16:creationId xmlns:a16="http://schemas.microsoft.com/office/drawing/2014/main" id="{14CA35A9-0357-460E-962B-B94A809590FE}"/>
              </a:ext>
            </a:extLst>
          </p:cNvPr>
          <p:cNvSpPr txBox="1"/>
          <p:nvPr userDrawn="1"/>
        </p:nvSpPr>
        <p:spPr>
          <a:xfrm>
            <a:off x="354013" y="357188"/>
            <a:ext cx="1139825" cy="379412"/>
          </a:xfrm>
          <a:prstGeom prst="rect">
            <a:avLst/>
          </a:prstGeom>
          <a:noFill/>
        </p:spPr>
        <p:txBody>
          <a:bodyPr wrap="none" lIns="91417" tIns="45709" rIns="91417" bIns="45709">
            <a:spAutoFit/>
          </a:bodyPr>
          <a:lstStyle/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66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教学方案</a:t>
            </a:r>
            <a:endParaRPr kumimoji="0" lang="en-US" altLang="zh-CN" sz="1866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" name="矩形 9">
            <a:extLst>
              <a:ext uri="{FF2B5EF4-FFF2-40B4-BE49-F238E27FC236}">
                <a16:creationId xmlns:a16="http://schemas.microsoft.com/office/drawing/2014/main" id="{CCF2D2CD-475B-47A4-8A4D-FDF7CA7E314F}"/>
              </a:ext>
            </a:extLst>
          </p:cNvPr>
          <p:cNvSpPr/>
          <p:nvPr userDrawn="1"/>
        </p:nvSpPr>
        <p:spPr>
          <a:xfrm>
            <a:off x="0" y="261938"/>
            <a:ext cx="214313" cy="555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7" tIns="45709" rIns="91417" bIns="45709" anchor="ctr"/>
          <a:lstStyle/>
          <a:p>
            <a:pPr marL="0" marR="0" lvl="0" indent="0" algn="ctr" defTabSz="91409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6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0A86CF-804C-4830-B215-49CED24FE53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l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C1E294-8466-48A0-8957-77500214654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r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0816510"/>
      </p:ext>
    </p:extLst>
  </p:cSld>
  <p:clrMapOvr>
    <a:masterClrMapping/>
  </p:clrMapOvr>
  <p:transition spd="med" advClick="0" advTm="0">
    <p:push dir="r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2">
            <a:extLst>
              <a:ext uri="{FF2B5EF4-FFF2-40B4-BE49-F238E27FC236}">
                <a16:creationId xmlns:a16="http://schemas.microsoft.com/office/drawing/2014/main" id="{02BCFBA8-9716-4E10-BDF2-87AEDF74943F}"/>
              </a:ext>
            </a:extLst>
          </p:cNvPr>
          <p:cNvSpPr txBox="1"/>
          <p:nvPr userDrawn="1"/>
        </p:nvSpPr>
        <p:spPr>
          <a:xfrm>
            <a:off x="354013" y="357188"/>
            <a:ext cx="1139825" cy="379412"/>
          </a:xfrm>
          <a:prstGeom prst="rect">
            <a:avLst/>
          </a:prstGeom>
          <a:noFill/>
        </p:spPr>
        <p:txBody>
          <a:bodyPr wrap="none" lIns="91417" tIns="45709" rIns="91417" bIns="45709">
            <a:spAutoFit/>
          </a:bodyPr>
          <a:lstStyle/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66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教学内容</a:t>
            </a:r>
            <a:endParaRPr kumimoji="0" lang="en-US" altLang="zh-CN" sz="1866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" name="矩形 9">
            <a:extLst>
              <a:ext uri="{FF2B5EF4-FFF2-40B4-BE49-F238E27FC236}">
                <a16:creationId xmlns:a16="http://schemas.microsoft.com/office/drawing/2014/main" id="{293E172D-6C2F-475F-9943-F4183A18BB63}"/>
              </a:ext>
            </a:extLst>
          </p:cNvPr>
          <p:cNvSpPr/>
          <p:nvPr userDrawn="1"/>
        </p:nvSpPr>
        <p:spPr>
          <a:xfrm>
            <a:off x="0" y="261938"/>
            <a:ext cx="214313" cy="555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7" tIns="45709" rIns="91417" bIns="45709" anchor="ctr"/>
          <a:lstStyle/>
          <a:p>
            <a:pPr marL="0" marR="0" lvl="0" indent="0" algn="ctr" defTabSz="91409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6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92ACF7-42ED-4C3A-9C2E-F4F456471F9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l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B75505-BA45-4A3A-A2E5-68208D5999C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r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824253"/>
      </p:ext>
    </p:extLst>
  </p:cSld>
  <p:clrMapOvr>
    <a:masterClrMapping/>
  </p:clrMapOvr>
  <p:transition spd="med" advClick="0" advTm="0">
    <p:push dir="r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2">
            <a:extLst>
              <a:ext uri="{FF2B5EF4-FFF2-40B4-BE49-F238E27FC236}">
                <a16:creationId xmlns:a16="http://schemas.microsoft.com/office/drawing/2014/main" id="{6B8A79D5-CB76-4491-BFBB-AF33ECD615CC}"/>
              </a:ext>
            </a:extLst>
          </p:cNvPr>
          <p:cNvSpPr txBox="1"/>
          <p:nvPr userDrawn="1"/>
        </p:nvSpPr>
        <p:spPr>
          <a:xfrm>
            <a:off x="354013" y="357188"/>
            <a:ext cx="1139825" cy="379412"/>
          </a:xfrm>
          <a:prstGeom prst="rect">
            <a:avLst/>
          </a:prstGeom>
          <a:noFill/>
        </p:spPr>
        <p:txBody>
          <a:bodyPr wrap="none" lIns="91417" tIns="45709" rIns="91417" bIns="45709">
            <a:spAutoFit/>
          </a:bodyPr>
          <a:lstStyle/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66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教学总结</a:t>
            </a:r>
            <a:endParaRPr kumimoji="0" lang="en-US" altLang="zh-CN" sz="1866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" name="矩形 9">
            <a:extLst>
              <a:ext uri="{FF2B5EF4-FFF2-40B4-BE49-F238E27FC236}">
                <a16:creationId xmlns:a16="http://schemas.microsoft.com/office/drawing/2014/main" id="{0D67ABB9-FED6-48E2-80F9-01ECB01363B9}"/>
              </a:ext>
            </a:extLst>
          </p:cNvPr>
          <p:cNvSpPr/>
          <p:nvPr userDrawn="1"/>
        </p:nvSpPr>
        <p:spPr>
          <a:xfrm>
            <a:off x="0" y="261938"/>
            <a:ext cx="214313" cy="555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7" tIns="45709" rIns="91417" bIns="45709" anchor="ctr"/>
          <a:lstStyle/>
          <a:p>
            <a:pPr marL="0" marR="0" lvl="0" indent="0" algn="ctr" defTabSz="91409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6" b="0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Calibri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1A9A08-096A-474A-83D2-54D6179AE39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l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F6C8C8-DB15-4AAE-854B-14929F3A3E6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r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0294131"/>
      </p:ext>
    </p:extLst>
  </p:cSld>
  <p:clrMapOvr>
    <a:masterClrMapping/>
  </p:clrMapOvr>
  <p:transition spd="med" advClick="0" advTm="0">
    <p:push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70248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203" y="274160"/>
            <a:ext cx="1097359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203" y="1600604"/>
            <a:ext cx="10973597" cy="452563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2422279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C0FE16-0FD7-412F-B479-D79D7DDA45D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l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28A9D3-38C0-4362-980F-3BC5A6498B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r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697280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3"/>
          <p:cNvGrpSpPr/>
          <p:nvPr userDrawn="1"/>
        </p:nvGrpSpPr>
        <p:grpSpPr bwMode="auto">
          <a:xfrm flipH="1">
            <a:off x="-1" y="330691"/>
            <a:ext cx="2396221" cy="676275"/>
            <a:chOff x="2370576" y="533400"/>
            <a:chExt cx="2417494" cy="675969"/>
          </a:xfrm>
          <a:solidFill>
            <a:srgbClr val="EE1C39"/>
          </a:solidFill>
        </p:grpSpPr>
        <p:sp>
          <p:nvSpPr>
            <p:cNvPr id="4" name="矩形 2"/>
            <p:cNvSpPr/>
            <p:nvPr/>
          </p:nvSpPr>
          <p:spPr>
            <a:xfrm>
              <a:off x="2738030" y="533400"/>
              <a:ext cx="2050040" cy="67596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98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5" name="椭圆 3"/>
            <p:cNvSpPr/>
            <p:nvPr/>
          </p:nvSpPr>
          <p:spPr>
            <a:xfrm>
              <a:off x="2370576" y="533400"/>
              <a:ext cx="623734" cy="67596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98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6" name="文本框 12"/>
          <p:cNvSpPr txBox="1">
            <a:spLocks noChangeArrowheads="1"/>
          </p:cNvSpPr>
          <p:nvPr userDrawn="1"/>
        </p:nvSpPr>
        <p:spPr bwMode="auto">
          <a:xfrm>
            <a:off x="0" y="493713"/>
            <a:ext cx="23955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399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</a:t>
            </a:r>
          </a:p>
        </p:txBody>
      </p:sp>
    </p:spTree>
    <p:extLst>
      <p:ext uri="{BB962C8B-B14F-4D97-AF65-F5344CB8AC3E}">
        <p14:creationId xmlns:p14="http://schemas.microsoft.com/office/powerpoint/2010/main" val="38143288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0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5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0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6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1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6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1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9D642D-4267-4130-A2A5-22365BD65EA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l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E34F27-DE40-4E1D-B7AF-CCD821A8C42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r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51549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C09A8-B5A9-4260-9D58-04AAF25042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1738003"/>
      </p:ext>
    </p:extLst>
  </p:cSld>
  <p:clrMapOvr>
    <a:masterClrMapping/>
  </p:clrMapOvr>
  <p:transition spd="slow">
    <p:push dir="u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C09A8-B5A9-4260-9D58-04AAF25042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2270155"/>
      </p:ext>
    </p:extLst>
  </p:cSld>
  <p:clrMapOvr>
    <a:masterClrMapping/>
  </p:clrMapOvr>
  <p:transition spd="slow">
    <p:push dir="u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C09A8-B5A9-4260-9D58-04AAF25042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235314"/>
      </p:ext>
    </p:extLst>
  </p:cSld>
  <p:clrMapOvr>
    <a:masterClrMapping/>
  </p:clrMapOvr>
  <p:transition spd="slow">
    <p:push dir="u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C09A8-B5A9-4260-9D58-04AAF25042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9806003"/>
      </p:ext>
    </p:extLst>
  </p:cSld>
  <p:clrMapOvr>
    <a:masterClrMapping/>
  </p:clrMapOvr>
  <p:transition spd="slow">
    <p:push dir="u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C09A8-B5A9-4260-9D58-04AAF25042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9555260"/>
      </p:ext>
    </p:extLst>
  </p:cSld>
  <p:clrMapOvr>
    <a:masterClrMapping/>
  </p:clrMapOvr>
  <p:transition spd="slow">
    <p:push dir="u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C09A8-B5A9-4260-9D58-04AAF25042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3938748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75658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C09A8-B5A9-4260-9D58-04AAF25042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7885688"/>
      </p:ext>
    </p:extLst>
  </p:cSld>
  <p:clrMapOvr>
    <a:masterClrMapping/>
  </p:clrMapOvr>
  <p:transition spd="slow">
    <p:push dir="u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C09A8-B5A9-4260-9D58-04AAF25042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7586915"/>
      </p:ext>
    </p:extLst>
  </p:cSld>
  <p:clrMapOvr>
    <a:masterClrMapping/>
  </p:clrMapOvr>
  <p:transition spd="slow">
    <p:push dir="u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C09A8-B5A9-4260-9D58-04AAF25042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7198937"/>
      </p:ext>
    </p:extLst>
  </p:cSld>
  <p:clrMapOvr>
    <a:masterClrMapping/>
  </p:clrMapOvr>
  <p:transition spd="slow">
    <p:push dir="u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C09A8-B5A9-4260-9D58-04AAF25042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5651925"/>
      </p:ext>
    </p:extLst>
  </p:cSld>
  <p:clrMapOvr>
    <a:masterClrMapping/>
  </p:clrMapOvr>
  <p:transition spd="slow">
    <p:push dir="u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C09A8-B5A9-4260-9D58-04AAF25042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7790182"/>
      </p:ext>
    </p:extLst>
  </p:cSld>
  <p:clrMapOvr>
    <a:masterClrMapping/>
  </p:clrMapOvr>
  <p:transition spd="slow">
    <p:push dir="u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41024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709727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622997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456387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92492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88176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101586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263133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178769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720646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485042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294709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186616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1217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7194336"/>
      </p:ext>
    </p:extLst>
  </p:cSld>
  <p:clrMapOvr>
    <a:masterClrMapping/>
  </p:clrMapOvr>
  <p:hf sldNum="0" hdr="0" ftr="0" dt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890709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92463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8380470"/>
      </p:ext>
    </p:extLst>
  </p:cSld>
  <p:clrMapOvr>
    <a:masterClrMapping/>
  </p:clrMapOvr>
  <p:hf sldNum="0" hdr="0" ftr="0" dt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6457011"/>
      </p:ext>
    </p:extLst>
  </p:cSld>
  <p:clrMapOvr>
    <a:masterClrMapping/>
  </p:clrMapOvr>
  <p:hf sldNum="0" hdr="0" ftr="0" dt="0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9120937"/>
      </p:ext>
    </p:extLst>
  </p:cSld>
  <p:clrMapOvr>
    <a:masterClrMapping/>
  </p:clrMapOvr>
  <p:hf sldNum="0" hdr="0" ftr="0" dt="0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1025876"/>
      </p:ext>
    </p:extLst>
  </p:cSld>
  <p:clrMapOvr>
    <a:masterClrMapping/>
  </p:clrMapOvr>
  <p:hf sldNum="0" hdr="0" ftr="0" dt="0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0680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2473662"/>
      </p:ext>
    </p:extLst>
  </p:cSld>
  <p:clrMapOvr>
    <a:masterClrMapping/>
  </p:clrMapOvr>
  <p:hf sldNum="0" hdr="0" ftr="0" dt="0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8261066"/>
      </p:ext>
    </p:extLst>
  </p:cSld>
  <p:clrMapOvr>
    <a:masterClrMapping/>
  </p:clrMapOvr>
  <p:hf sldNum="0" hdr="0" ftr="0" dt="0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8655160"/>
      </p:ext>
    </p:extLst>
  </p:cSld>
  <p:clrMapOvr>
    <a:masterClrMapping/>
  </p:clrMapOvr>
  <p:hf sldNum="0" hdr="0" ftr="0" dt="0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6868578"/>
      </p:ext>
    </p:extLst>
  </p:cSld>
  <p:clrMapOvr>
    <a:masterClrMapping/>
  </p:clrMapOvr>
  <p:hf sldNum="0" hdr="0" ftr="0" dt="0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4566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4397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image" Target="../media/image3.jpeg"/><Relationship Id="rId5" Type="http://schemas.openxmlformats.org/officeDocument/2006/relationships/slideLayout" Target="../slideLayouts/slideLayout49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image" Target="../media/image5.jpg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C63188-ED79-4CE9-A82D-6C328702D9D4}" type="datetimeFigureOut">
              <a:rPr lang="en-US" smtClean="0"/>
              <a:t>12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F73BA1-5FEA-45E4-AD24-E656FB086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861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941209-568D-407B-ADEA-A50E8A78612B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015226-5081-47C2-9E57-5E182DBDD7B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6496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304800" y="182563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04800" y="1066800"/>
            <a:ext cx="5486400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038"/>
            <a:ext cx="14224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200" eaLnBrk="1" fontAlgn="auto" hangingPunct="1">
              <a:spcBef>
                <a:spcPts val="0"/>
              </a:spcBef>
              <a:spcAft>
                <a:spcPts val="0"/>
              </a:spcAft>
              <a:defRPr sz="6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5BE2D5-9349-46FD-BA3E-FAEC9F9353BA}" type="datetimeFigureOut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038"/>
            <a:ext cx="19304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eaLnBrk="1" fontAlgn="auto" hangingPunct="1">
              <a:spcBef>
                <a:spcPts val="0"/>
              </a:spcBef>
              <a:spcAft>
                <a:spcPts val="0"/>
              </a:spcAft>
              <a:defRPr sz="6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038"/>
            <a:ext cx="14224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457200" eaLnBrk="1" fontAlgn="auto" hangingPunct="1">
              <a:spcBef>
                <a:spcPts val="0"/>
              </a:spcBef>
              <a:spcAft>
                <a:spcPts val="0"/>
              </a:spcAft>
              <a:defRPr sz="6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494FA4-4AE2-462E-BEAD-22B6C6D7AEF2}" type="slidenum"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9826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Calibri" panose="020F0502020204030204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Calibri" panose="020F0502020204030204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Calibri" panose="020F0502020204030204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Calibri" panose="020F0502020204030204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Calibri" panose="020F0502020204030204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Calibri" panose="020F0502020204030204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Calibri" panose="020F0502020204030204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171450" indent="-1714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vi-VN" altLang="en-US"/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vi-V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cs typeface="+mn-cs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CA222C-5E49-4867-B785-3D966CB0D86A}" type="datetimeFigureOut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12/2024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cs typeface="+mn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cs typeface="+mn-cs"/>
              </a:defRPr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F38E0F-5CC0-4A15-A71F-F6F0FD60CF30}" type="slidenum">
              <a:rPr kumimoji="0" lang="vi-VN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0461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32" tIns="32516" rIns="65032" bIns="325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433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032" tIns="32516" rIns="65032" bIns="32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l" defTabSz="1218804" eaLnBrk="1" hangingPunct="1"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marL="0" marR="0" lvl="0" indent="0" algn="l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2CA5B1-B895-4445-9312-95EECF8EB62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l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ctr" defTabSz="1218804" eaLnBrk="1" hangingPunct="1"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marL="0" marR="0" lvl="0" indent="0" algn="ct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r" defTabSz="1218804" eaLnBrk="1" hangingPunct="1"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1pPr>
          </a:lstStyle>
          <a:p>
            <a:pPr marL="0" marR="0" lvl="0" indent="0" algn="r" defTabSz="1218804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431744-426F-4ACF-8BF7-A8F4605946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pPr marL="0" marR="0" lvl="0" indent="0" algn="r" defTabSz="1218804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4343" name="图片 7"/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0"/>
            <a:ext cx="121824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7087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3" r:id="rId7"/>
    <p:sldLayoutId id="2147483774" r:id="rId8"/>
    <p:sldLayoutId id="2147483775" r:id="rId9"/>
  </p:sldLayoutIdLst>
  <p:transition spd="med" advClick="0" advTm="0">
    <p:push dir="r"/>
  </p:transition>
  <p:txStyles>
    <p:titleStyle>
      <a:lvl1pPr algn="l" defTabSz="86677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  <a:lvl2pPr algn="l" defTabSz="86677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2pPr>
      <a:lvl3pPr algn="l" defTabSz="86677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3pPr>
      <a:lvl4pPr algn="l" defTabSz="86677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4pPr>
      <a:lvl5pPr algn="l" defTabSz="86677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5pPr>
      <a:lvl6pPr marL="457200" algn="l" defTabSz="866775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6pPr>
      <a:lvl7pPr marL="914400" algn="l" defTabSz="866775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7pPr>
      <a:lvl8pPr marL="1371600" algn="l" defTabSz="866775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8pPr>
      <a:lvl9pPr marL="1828800" algn="l" defTabSz="866775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9pPr>
    </p:titleStyle>
    <p:bodyStyle>
      <a:lvl1pPr marL="215900" indent="-215900" algn="l" defTabSz="866775" rtl="0" eaLnBrk="0" fontAlgn="base" hangingPunct="0">
        <a:lnSpc>
          <a:spcPct val="90000"/>
        </a:lnSpc>
        <a:spcBef>
          <a:spcPts val="95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649288" indent="-215900" algn="l" defTabSz="866775" rtl="0" eaLnBrk="0" fontAlgn="base" hangingPunct="0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082675" indent="-215900" algn="l" defTabSz="866775" rtl="0" eaLnBrk="0" fontAlgn="base" hangingPunct="0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516063" indent="-215900" algn="l" defTabSz="866775" rtl="0" eaLnBrk="0" fontAlgn="base" hangingPunct="0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1949450" indent="-215900" algn="l" defTabSz="866775" rtl="0" eaLnBrk="0" fontAlgn="base" hangingPunct="0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383737" indent="-216703" algn="l" defTabSz="866813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33" kern="1200">
          <a:solidFill>
            <a:schemeClr val="tx1"/>
          </a:solidFill>
          <a:latin typeface="+mn-lt"/>
          <a:ea typeface="+mn-ea"/>
          <a:cs typeface="+mn-cs"/>
        </a:defRPr>
      </a:lvl6pPr>
      <a:lvl7pPr marL="2817143" indent="-216703" algn="l" defTabSz="866813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33" kern="1200">
          <a:solidFill>
            <a:schemeClr val="tx1"/>
          </a:solidFill>
          <a:latin typeface="+mn-lt"/>
          <a:ea typeface="+mn-ea"/>
          <a:cs typeface="+mn-cs"/>
        </a:defRPr>
      </a:lvl7pPr>
      <a:lvl8pPr marL="3250550" indent="-216703" algn="l" defTabSz="866813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33" kern="1200">
          <a:solidFill>
            <a:schemeClr val="tx1"/>
          </a:solidFill>
          <a:latin typeface="+mn-lt"/>
          <a:ea typeface="+mn-ea"/>
          <a:cs typeface="+mn-cs"/>
        </a:defRPr>
      </a:lvl8pPr>
      <a:lvl9pPr marL="3683956" indent="-216703" algn="l" defTabSz="866813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813" rtl="0" eaLnBrk="1" latinLnBrk="0" hangingPunct="1">
        <a:defRPr sz="1733" kern="1200">
          <a:solidFill>
            <a:schemeClr val="tx1"/>
          </a:solidFill>
          <a:latin typeface="+mn-lt"/>
          <a:ea typeface="+mn-ea"/>
          <a:cs typeface="+mn-cs"/>
        </a:defRPr>
      </a:lvl1pPr>
      <a:lvl2pPr marL="433407" algn="l" defTabSz="866813" rtl="0" eaLnBrk="1" latinLnBrk="0" hangingPunct="1">
        <a:defRPr sz="1733" kern="1200">
          <a:solidFill>
            <a:schemeClr val="tx1"/>
          </a:solidFill>
          <a:latin typeface="+mn-lt"/>
          <a:ea typeface="+mn-ea"/>
          <a:cs typeface="+mn-cs"/>
        </a:defRPr>
      </a:lvl2pPr>
      <a:lvl3pPr marL="866813" algn="l" defTabSz="866813" rtl="0" eaLnBrk="1" latinLnBrk="0" hangingPunct="1">
        <a:defRPr sz="1733" kern="1200">
          <a:solidFill>
            <a:schemeClr val="tx1"/>
          </a:solidFill>
          <a:latin typeface="+mn-lt"/>
          <a:ea typeface="+mn-ea"/>
          <a:cs typeface="+mn-cs"/>
        </a:defRPr>
      </a:lvl3pPr>
      <a:lvl4pPr marL="1300220" algn="l" defTabSz="866813" rtl="0" eaLnBrk="1" latinLnBrk="0" hangingPunct="1">
        <a:defRPr sz="1733" kern="1200">
          <a:solidFill>
            <a:schemeClr val="tx1"/>
          </a:solidFill>
          <a:latin typeface="+mn-lt"/>
          <a:ea typeface="+mn-ea"/>
          <a:cs typeface="+mn-cs"/>
        </a:defRPr>
      </a:lvl4pPr>
      <a:lvl5pPr marL="1733627" algn="l" defTabSz="866813" rtl="0" eaLnBrk="1" latinLnBrk="0" hangingPunct="1">
        <a:defRPr sz="1733" kern="1200">
          <a:solidFill>
            <a:schemeClr val="tx1"/>
          </a:solidFill>
          <a:latin typeface="+mn-lt"/>
          <a:ea typeface="+mn-ea"/>
          <a:cs typeface="+mn-cs"/>
        </a:defRPr>
      </a:lvl5pPr>
      <a:lvl6pPr marL="2167033" algn="l" defTabSz="866813" rtl="0" eaLnBrk="1" latinLnBrk="0" hangingPunct="1">
        <a:defRPr sz="1733" kern="1200">
          <a:solidFill>
            <a:schemeClr val="tx1"/>
          </a:solidFill>
          <a:latin typeface="+mn-lt"/>
          <a:ea typeface="+mn-ea"/>
          <a:cs typeface="+mn-cs"/>
        </a:defRPr>
      </a:lvl6pPr>
      <a:lvl7pPr marL="2600440" algn="l" defTabSz="866813" rtl="0" eaLnBrk="1" latinLnBrk="0" hangingPunct="1">
        <a:defRPr sz="1733" kern="1200">
          <a:solidFill>
            <a:schemeClr val="tx1"/>
          </a:solidFill>
          <a:latin typeface="+mn-lt"/>
          <a:ea typeface="+mn-ea"/>
          <a:cs typeface="+mn-cs"/>
        </a:defRPr>
      </a:lvl7pPr>
      <a:lvl8pPr marL="3033846" algn="l" defTabSz="866813" rtl="0" eaLnBrk="1" latinLnBrk="0" hangingPunct="1">
        <a:defRPr sz="1733" kern="1200">
          <a:solidFill>
            <a:schemeClr val="tx1"/>
          </a:solidFill>
          <a:latin typeface="+mn-lt"/>
          <a:ea typeface="+mn-ea"/>
          <a:cs typeface="+mn-cs"/>
        </a:defRPr>
      </a:lvl8pPr>
      <a:lvl9pPr marL="3467253" algn="l" defTabSz="866813" rtl="0" eaLnBrk="1" latinLnBrk="0" hangingPunct="1">
        <a:defRPr sz="17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/08/2021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ết 24: Luyện tập chung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27ACA3-1CD9-4DC2-B671-09E46BD3E7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65124"/>
            <a:ext cx="10515600" cy="599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475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</p:sldLayoutIdLst>
  <p:transition spd="slow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2/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2642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62" r:id="rId4"/>
    <p:sldLayoutId id="2147483963" r:id="rId5"/>
    <p:sldLayoutId id="2147483964" r:id="rId6"/>
    <p:sldLayoutId id="2147483965" r:id="rId7"/>
    <p:sldLayoutId id="2147483966" r:id="rId8"/>
    <p:sldLayoutId id="2147483967" r:id="rId9"/>
    <p:sldLayoutId id="2147483968" r:id="rId10"/>
    <p:sldLayoutId id="2147483969" r:id="rId11"/>
    <p:sldLayoutId id="2147483970" r:id="rId12"/>
    <p:sldLayoutId id="214748397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CFCFC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18743-5451-4A31-8496-C76BD9BCD8F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66E01C-17CE-4389-975E-A00636C2F34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8999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  <p:sldLayoutId id="2147483984" r:id="rId12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0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1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5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video" Target="../media/media1.mp4"/><Relationship Id="rId7" Type="http://schemas.openxmlformats.org/officeDocument/2006/relationships/image" Target="../media/image14.PNG"/><Relationship Id="rId12" Type="http://schemas.openxmlformats.org/officeDocument/2006/relationships/image" Target="../media/image9.png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jpg"/><Relationship Id="rId11" Type="http://schemas.openxmlformats.org/officeDocument/2006/relationships/image" Target="../media/image13.wmf"/><Relationship Id="rId5" Type="http://schemas.openxmlformats.org/officeDocument/2006/relationships/notesSlide" Target="../notesSlides/notesSlide1.xml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png"/><Relationship Id="rId4" Type="http://schemas.openxmlformats.org/officeDocument/2006/relationships/image" Target="../media/image1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4.PNG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18.png"/><Relationship Id="rId3" Type="http://schemas.openxmlformats.org/officeDocument/2006/relationships/video" Target="../media/media2.mp4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5.wmf"/><Relationship Id="rId2" Type="http://schemas.microsoft.com/office/2007/relationships/media" Target="../media/media2.mp4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.jpg"/><Relationship Id="rId10" Type="http://schemas.openxmlformats.org/officeDocument/2006/relationships/image" Target="../media/image24.wmf"/><Relationship Id="rId4" Type="http://schemas.openxmlformats.org/officeDocument/2006/relationships/slideLayout" Target="../slideLayouts/slideLayout71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2782888" y="0"/>
            <a:ext cx="142875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2897188" y="114300"/>
            <a:ext cx="142875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19"/>
          <p:cNvSpPr>
            <a:spLocks noChangeArrowheads="1" noChangeShapeType="1" noTextEdit="1"/>
          </p:cNvSpPr>
          <p:nvPr/>
        </p:nvSpPr>
        <p:spPr bwMode="auto">
          <a:xfrm>
            <a:off x="3181755" y="3081195"/>
            <a:ext cx="4890978" cy="1138745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  <a:reflection blurRad="6350" stA="50000" endA="295" endPos="92000" dist="101600" dir="5400000" sy="-100000" algn="bl" rotWithShape="0"/>
          </a:effec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TOÁN 8</a:t>
            </a:r>
          </a:p>
        </p:txBody>
      </p:sp>
      <p:sp>
        <p:nvSpPr>
          <p:cNvPr id="19" name="TextBox 11"/>
          <p:cNvSpPr txBox="1">
            <a:spLocks noChangeArrowheads="1"/>
          </p:cNvSpPr>
          <p:nvPr/>
        </p:nvSpPr>
        <p:spPr bwMode="auto">
          <a:xfrm>
            <a:off x="2270797" y="5181600"/>
            <a:ext cx="6712894" cy="930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85" tIns="33793" rIns="67585" bIns="33793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rPr>
              <a:t>Giáo viên: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Đơn vị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kumimoji="0" lang="vi-V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WordArt 19"/>
          <p:cNvSpPr>
            <a:spLocks noChangeArrowheads="1" noChangeShapeType="1" noTextEdit="1"/>
          </p:cNvSpPr>
          <p:nvPr/>
        </p:nvSpPr>
        <p:spPr bwMode="auto">
          <a:xfrm>
            <a:off x="1702676" y="1086647"/>
            <a:ext cx="8497909" cy="18131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t liệt chào mừng quý thầy cô giáo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 dự giờ tiết học hôm nay</a:t>
            </a:r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2256889" y="324535"/>
            <a:ext cx="8540069" cy="437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85" tIns="33793" rIns="67585" bIns="33793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HÒNG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IÁO DỤC VÀ </a:t>
            </a:r>
            <a:r>
              <a:rPr kumimoji="0" lang="vi-VN" alt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ĐÀ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 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ẠO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740166" y="759163"/>
            <a:ext cx="3573517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70481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3A03CFC-5159-2F36-6670-82E7EDE024EF}"/>
              </a:ext>
            </a:extLst>
          </p:cNvPr>
          <p:cNvSpPr txBox="1"/>
          <p:nvPr/>
        </p:nvSpPr>
        <p:spPr>
          <a:xfrm>
            <a:off x="290772" y="1417135"/>
            <a:ext cx="8412901" cy="51521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</a:t>
            </a:r>
            <a:r>
              <a:rPr kumimoji="0" lang="en-US" altLang="vi-VN" sz="30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nh cửa sổ có dạng như hình ảnh bên. Ô cửa sổ được cấu tạo bao gồm </a:t>
            </a:r>
            <a:r>
              <a:rPr kumimoji="0" lang="en-US" altLang="vi-VN" sz="3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u </a:t>
            </a:r>
            <a:r>
              <a:rPr kumimoji="0" lang="en-US" altLang="vi-VN" sz="30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vuông cạnh           và một nửa hình tròn.</a:t>
            </a:r>
            <a:endParaRPr kumimoji="0" lang="vi-VN" altLang="vi-VN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ính </a:t>
            </a:r>
            <a:r>
              <a:rPr kumimoji="0" lang="en-US" altLang="vi-VN" sz="30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 tích S của cánh cửa đó</a:t>
            </a:r>
            <a:r>
              <a:rPr kumimoji="0" lang="en-US" altLang="vi-VN" sz="3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3000" b="0" i="0" u="none" strike="noStrike" kern="1200" cap="none" spc="0" normalizeH="0" baseline="0" noProof="0" dirty="0">
              <a:ln>
                <a:noFill/>
              </a:ln>
              <a:solidFill>
                <a:srgbClr val="0D0D0D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ện tích </a:t>
            </a:r>
            <a:r>
              <a:rPr kumimoji="0" lang="en-US" altLang="vi-VN" sz="3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 hình </a:t>
            </a:r>
            <a:r>
              <a:rPr kumimoji="0" lang="en-US" altLang="vi-VN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 là: </a:t>
            </a: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ện tích nửa hình tròn là:</a:t>
            </a: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đó: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6B95F59-1CE9-B389-CED9-BB2289634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049" name="Picture 1" descr="Cửa sổ Vòm hình Ảnh Western - Cửa sổ png tải về - Miễn phí trong suốt Cửa  Sổ png Tải về.">
            <a:extLst>
              <a:ext uri="{FF2B5EF4-FFF2-40B4-BE49-F238E27FC236}">
                <a16:creationId xmlns:a16="http://schemas.microsoft.com/office/drawing/2014/main" id="{C4C9577B-D2BD-BB72-75BE-B12059A39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8802" y="808221"/>
            <a:ext cx="3252333" cy="5159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86A5E25-CDEC-AA27-D633-AD484B8BF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0460"/>
              </p:ext>
            </p:extLst>
          </p:nvPr>
        </p:nvGraphicFramePr>
        <p:xfrm>
          <a:off x="7224215" y="2114778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86A5E25-CDEC-AA27-D633-AD484B8BF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24215" y="2114778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942022-1FD2-DCA5-F675-617531FDF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0875"/>
              </p:ext>
            </p:extLst>
          </p:nvPr>
        </p:nvGraphicFramePr>
        <p:xfrm>
          <a:off x="4497222" y="4251759"/>
          <a:ext cx="132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6" imgW="1320480" imgH="495000" progId="Equation.DSMT4">
                  <p:embed/>
                </p:oleObj>
              </mc:Choice>
              <mc:Fallback>
                <p:oleObj name="Equation" r:id="rId6" imgW="1320480" imgH="495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8942022-1FD2-DCA5-F675-617531FDF8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7222" y="4251759"/>
                        <a:ext cx="1320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131A29-7FF9-F703-57E8-BC6160D54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363719"/>
              </p:ext>
            </p:extLst>
          </p:nvPr>
        </p:nvGraphicFramePr>
        <p:xfrm>
          <a:off x="4659313" y="4788011"/>
          <a:ext cx="284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8" imgW="2844720" imgH="939600" progId="Equation.DSMT4">
                  <p:embed/>
                </p:oleObj>
              </mc:Choice>
              <mc:Fallback>
                <p:oleObj name="Equation" r:id="rId8" imgW="2844720" imgH="939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6131A29-7FF9-F703-57E8-BC6160D548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59313" y="4788011"/>
                        <a:ext cx="2844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5BC04E-129F-1ECA-789C-DC37D0D8F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42275"/>
              </p:ext>
            </p:extLst>
          </p:nvPr>
        </p:nvGraphicFramePr>
        <p:xfrm>
          <a:off x="1662113" y="5707063"/>
          <a:ext cx="299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10" imgW="2997000" imgH="939600" progId="Equation.DSMT4">
                  <p:embed/>
                </p:oleObj>
              </mc:Choice>
              <mc:Fallback>
                <p:oleObj name="Equation" r:id="rId10" imgW="2997000" imgH="939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E5BC04E-129F-1ECA-789C-DC37D0D8F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2113" y="5707063"/>
                        <a:ext cx="2997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entagon 9"/>
          <p:cNvSpPr/>
          <p:nvPr/>
        </p:nvSpPr>
        <p:spPr>
          <a:xfrm>
            <a:off x="405200" y="808221"/>
            <a:ext cx="2971907" cy="608914"/>
          </a:xfrm>
          <a:prstGeom prst="homePlate">
            <a:avLst/>
          </a:prstGeom>
          <a:solidFill>
            <a:srgbClr val="FF0000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Flowchart: Terminator 11"/>
          <p:cNvSpPr/>
          <p:nvPr/>
        </p:nvSpPr>
        <p:spPr>
          <a:xfrm>
            <a:off x="1997834" y="90523"/>
            <a:ext cx="8410783" cy="669016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Callout 4"/>
          <p:cNvSpPr/>
          <p:nvPr/>
        </p:nvSpPr>
        <p:spPr>
          <a:xfrm>
            <a:off x="3497946" y="3590075"/>
            <a:ext cx="1841310" cy="540340"/>
          </a:xfrm>
          <a:prstGeom prst="wedgeEllipseCallout">
            <a:avLst>
              <a:gd name="adj1" fmla="val -21870"/>
              <a:gd name="adj2" fmla="val 73782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51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" descr="Cửa sổ Vòm hình Ảnh Western - Cửa sổ png tải về - Miễn phí trong suốt Cửa  Sổ png Tải về.">
            <a:extLst>
              <a:ext uri="{FF2B5EF4-FFF2-40B4-BE49-F238E27FC236}">
                <a16:creationId xmlns:a16="http://schemas.microsoft.com/office/drawing/2014/main" id="{C4C9577B-D2BD-BB72-75BE-B12059A39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8802" y="808221"/>
            <a:ext cx="3252333" cy="5159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3A03CFC-5159-2F36-6670-82E7EDE024EF}"/>
              </a:ext>
            </a:extLst>
          </p:cNvPr>
          <p:cNvSpPr txBox="1"/>
          <p:nvPr/>
        </p:nvSpPr>
        <p:spPr>
          <a:xfrm>
            <a:off x="223368" y="1348102"/>
            <a:ext cx="8412901" cy="33424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nh cửa sổ có dạng như hình ảnh bên. Ô cửa sổ được cấu tạo bao gồm </a:t>
            </a:r>
            <a:r>
              <a:rPr kumimoji="0" lang="en-US" alt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u 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vuông cạnh           và một nửa hình tròn.</a:t>
            </a:r>
            <a:endParaRPr kumimoji="0" lang="vi-VN" alt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ính diện tích S của cánh cửa đó.</a:t>
            </a: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800" b="0" i="0" u="none" strike="noStrike" kern="1200" cap="none" spc="0" normalizeH="0" baseline="0" noProof="0" dirty="0" smtClean="0">
              <a:ln>
                <a:noFill/>
              </a:ln>
              <a:solidFill>
                <a:srgbClr val="0D0D0D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Phân tích S thành nhân tử sau đó tính diện tích của cánh cửa đó với                    (lấy               ).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6B95F59-1CE9-B389-CED9-BB2289634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86A5E25-CDEC-AA27-D633-AD484B8BF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97725"/>
              </p:ext>
            </p:extLst>
          </p:nvPr>
        </p:nvGraphicFramePr>
        <p:xfrm>
          <a:off x="6604360" y="1977436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86A5E25-CDEC-AA27-D633-AD484B8BF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360" y="1977436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9AF9961-41E2-122C-BAAC-468EDA2A3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41813"/>
              </p:ext>
            </p:extLst>
          </p:nvPr>
        </p:nvGraphicFramePr>
        <p:xfrm>
          <a:off x="2557463" y="4178300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" name="Equation" r:id="rId7" imgW="1777680" imgH="431640" progId="Equation.DSMT4">
                  <p:embed/>
                </p:oleObj>
              </mc:Choice>
              <mc:Fallback>
                <p:oleObj name="Equation" r:id="rId7" imgW="177768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9AF9961-41E2-122C-BAAC-468EDA2A3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7463" y="4178300"/>
                        <a:ext cx="177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F1C4E85-0D03-2143-8545-58C6F630A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464853"/>
              </p:ext>
            </p:extLst>
          </p:nvPr>
        </p:nvGraphicFramePr>
        <p:xfrm>
          <a:off x="4978760" y="4222144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" name="Equation" r:id="rId9" imgW="1257120" imgH="393480" progId="Equation.DSMT4">
                  <p:embed/>
                </p:oleObj>
              </mc:Choice>
              <mc:Fallback>
                <p:oleObj name="Equation" r:id="rId9" imgW="12571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F1C4E85-0D03-2143-8545-58C6F630A3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8760" y="4222144"/>
                        <a:ext cx="1257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FF5EEBE-3C89-0918-933E-80E2C35AC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55101"/>
              </p:ext>
            </p:extLst>
          </p:nvPr>
        </p:nvGraphicFramePr>
        <p:xfrm>
          <a:off x="5511800" y="2697163"/>
          <a:ext cx="299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" name="Equation" r:id="rId11" imgW="2997000" imgH="939600" progId="Equation.DSMT4">
                  <p:embed/>
                </p:oleObj>
              </mc:Choice>
              <mc:Fallback>
                <p:oleObj name="Equation" r:id="rId11" imgW="2997000" imgH="939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FF5EEBE-3C89-0918-933E-80E2C35AC4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1800" y="2697163"/>
                        <a:ext cx="2997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3EBD81-1C42-003B-008E-607F40C02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88255"/>
              </p:ext>
            </p:extLst>
          </p:nvPr>
        </p:nvGraphicFramePr>
        <p:xfrm>
          <a:off x="1406525" y="4960938"/>
          <a:ext cx="4940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" name="Equation" r:id="rId13" imgW="4940280" imgH="1015920" progId="Equation.DSMT4">
                  <p:embed/>
                </p:oleObj>
              </mc:Choice>
              <mc:Fallback>
                <p:oleObj name="Equation" r:id="rId13" imgW="4940280" imgH="1015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3EBD81-1C42-003B-008E-607F40C02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6525" y="4960938"/>
                        <a:ext cx="4940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074AFD2-B90C-329A-9DAB-1B178BC1345D}"/>
              </a:ext>
            </a:extLst>
          </p:cNvPr>
          <p:cNvSpPr txBox="1"/>
          <p:nvPr/>
        </p:nvSpPr>
        <p:spPr>
          <a:xfrm>
            <a:off x="184360" y="5121888"/>
            <a:ext cx="191488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ó:</a:t>
            </a:r>
            <a:endParaRPr kumimoji="0" lang="vi-VN" sz="3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8F177B1-6C46-1832-C932-FE9E7A6331AF}"/>
              </a:ext>
            </a:extLst>
          </p:cNvPr>
          <p:cNvSpPr txBox="1"/>
          <p:nvPr/>
        </p:nvSpPr>
        <p:spPr>
          <a:xfrm>
            <a:off x="184360" y="5991397"/>
            <a:ext cx="396309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̣i                    , ta có:     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5EE0B91-2793-3626-C9C9-B78165294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05207"/>
              </p:ext>
            </p:extLst>
          </p:nvPr>
        </p:nvGraphicFramePr>
        <p:xfrm>
          <a:off x="911225" y="6083300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" name="Equation" r:id="rId15" imgW="1777680" imgH="431640" progId="Equation.DSMT4">
                  <p:embed/>
                </p:oleObj>
              </mc:Choice>
              <mc:Fallback>
                <p:oleObj name="Equation" r:id="rId15" imgW="177768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5EE0B91-2793-3626-C9C9-B78165294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1225" y="6083300"/>
                        <a:ext cx="177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52B2B27-FC78-762D-785C-A7C6BCAD0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69241"/>
              </p:ext>
            </p:extLst>
          </p:nvPr>
        </p:nvGraphicFramePr>
        <p:xfrm>
          <a:off x="3988160" y="5854700"/>
          <a:ext cx="5232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" name="Equation" r:id="rId17" imgW="5232240" imgH="1002960" progId="Equation.DSMT4">
                  <p:embed/>
                </p:oleObj>
              </mc:Choice>
              <mc:Fallback>
                <p:oleObj name="Equation" r:id="rId17" imgW="5232240" imgH="1002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52B2B27-FC78-762D-785C-A7C6BCAD0F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88160" y="5854700"/>
                        <a:ext cx="5232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entagon 17"/>
          <p:cNvSpPr/>
          <p:nvPr/>
        </p:nvSpPr>
        <p:spPr>
          <a:xfrm>
            <a:off x="405200" y="808221"/>
            <a:ext cx="2971907" cy="539881"/>
          </a:xfrm>
          <a:prstGeom prst="homePlate">
            <a:avLst/>
          </a:prstGeom>
          <a:solidFill>
            <a:srgbClr val="FF0000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Flowchart: Terminator 18"/>
          <p:cNvSpPr/>
          <p:nvPr/>
        </p:nvSpPr>
        <p:spPr>
          <a:xfrm>
            <a:off x="1997834" y="90523"/>
            <a:ext cx="8410783" cy="669016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Callout 19"/>
          <p:cNvSpPr/>
          <p:nvPr/>
        </p:nvSpPr>
        <p:spPr>
          <a:xfrm>
            <a:off x="405201" y="4615448"/>
            <a:ext cx="1694044" cy="475960"/>
          </a:xfrm>
          <a:prstGeom prst="wedgeEllipseCallout">
            <a:avLst>
              <a:gd name="adj1" fmla="val -10293"/>
              <a:gd name="adj2" fmla="val 73782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90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621405" y="2076997"/>
            <a:ext cx="3733799" cy="1526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8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8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" name="组合 39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5343577" y="783135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99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3299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12" name="组合 42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5720449" y="2840243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99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3299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15" name="组合 45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5322795" y="4804549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99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3299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7C703A0-FE30-416B-B157-5FA2FCCF66E1}"/>
              </a:ext>
            </a:extLst>
          </p:cNvPr>
          <p:cNvSpPr txBox="1"/>
          <p:nvPr/>
        </p:nvSpPr>
        <p:spPr>
          <a:xfrm>
            <a:off x="6269021" y="472851"/>
            <a:ext cx="5441411" cy="16077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0"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lại các kiến thức đã học trong chương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và chương II</a:t>
            </a:r>
            <a:r>
              <a:rPr kumimoji="0" lang="en-US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3B13626-C844-49DB-B8B7-4B3F1D04E766}"/>
              </a:ext>
            </a:extLst>
          </p:cNvPr>
          <p:cNvSpPr txBox="1"/>
          <p:nvPr/>
        </p:nvSpPr>
        <p:spPr>
          <a:xfrm>
            <a:off x="6596009" y="4731705"/>
            <a:ext cx="4787433" cy="129607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ẩn bị giờ </a:t>
            </a:r>
            <a:r>
              <a:rPr kumimoji="0" lang="pt-BR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:</a:t>
            </a:r>
          </a:p>
          <a:p>
            <a:pPr marL="0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ểm</a:t>
            </a:r>
            <a:r>
              <a:rPr kumimoji="0" lang="pt-BR" sz="32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a cuối học kì I</a:t>
            </a:r>
            <a:endParaRPr kumimoji="0" lang="pt-BR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2442844-AFBA-4360-AEC0-14D8FF1AE3A1}"/>
              </a:ext>
            </a:extLst>
          </p:cNvPr>
          <p:cNvSpPr txBox="1"/>
          <p:nvPr/>
        </p:nvSpPr>
        <p:spPr>
          <a:xfrm>
            <a:off x="1036496" y="2297882"/>
            <a:ext cx="2872902" cy="11077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99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HƯỚNG DẪ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99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HỌC Ở NHÀ</a:t>
            </a:r>
            <a:endParaRPr kumimoji="0" lang="zh-CN" altLang="en-US" sz="3299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DCFC02D-BE70-4C77-9F1C-048E91B77397}"/>
              </a:ext>
            </a:extLst>
          </p:cNvPr>
          <p:cNvSpPr txBox="1"/>
          <p:nvPr/>
        </p:nvSpPr>
        <p:spPr>
          <a:xfrm>
            <a:off x="6641539" y="2693097"/>
            <a:ext cx="5073246" cy="11265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em lại</a:t>
            </a:r>
            <a:r>
              <a:rPr kumimoji="0" lang="en-US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các bài tập đã chữa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0104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489"/>
    </mc:Choice>
    <mc:Fallback xmlns="">
      <p:transition spd="slow" advTm="374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5835" y="1133896"/>
            <a:ext cx="10177669" cy="3017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ÂN TRỌNG CẢM ƠN</a:t>
            </a:r>
          </a:p>
          <a:p>
            <a:pPr marL="0" marR="0" lvl="0" indent="0" algn="ctr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 THẦY CÔ GIÁO</a:t>
            </a:r>
          </a:p>
          <a:p>
            <a:pPr marL="0" marR="0" lvl="0" indent="0" algn="ctr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 CÁC EM HỌC SINH!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8973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8260" y="1392865"/>
            <a:ext cx="6007395" cy="2147889"/>
          </a:xfrm>
        </p:spPr>
        <p:txBody>
          <a:bodyPr/>
          <a:lstStyle/>
          <a:p>
            <a:pPr algn="ctr"/>
            <a:r>
              <a:rPr lang="en-US" sz="4500" b="1" dirty="0" smtClean="0">
                <a:solidFill>
                  <a:schemeClr val="bg1"/>
                </a:solidFill>
                <a:latin typeface="+mn-lt"/>
              </a:rPr>
              <a:t>Trình bày sơ đồ tư duy Chương </a:t>
            </a:r>
            <a:r>
              <a:rPr lang="en-US" sz="45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500" b="1" dirty="0" smtClean="0">
                <a:solidFill>
                  <a:schemeClr val="bg1"/>
                </a:solidFill>
                <a:latin typeface="+mn-lt"/>
              </a:rPr>
              <a:t/>
            </a:r>
            <a:br>
              <a:rPr lang="en-US" sz="4500" b="1" dirty="0" smtClean="0">
                <a:solidFill>
                  <a:schemeClr val="bg1"/>
                </a:solidFill>
                <a:latin typeface="+mn-lt"/>
              </a:rPr>
            </a:br>
            <a:r>
              <a:rPr lang="en-US" sz="4500" b="1" dirty="0" smtClean="0">
                <a:solidFill>
                  <a:srgbClr val="FFFF00"/>
                </a:solidFill>
                <a:latin typeface="+mn-lt"/>
              </a:rPr>
              <a:t>(đã chuẩn bị ở nhà)</a:t>
            </a:r>
            <a:endParaRPr lang="en-US" sz="4500" b="1" dirty="0">
              <a:solidFill>
                <a:srgbClr val="FFFF00"/>
              </a:solidFill>
              <a:latin typeface="+mn-lt"/>
            </a:endParaRPr>
          </a:p>
        </p:txBody>
      </p:sp>
      <p:pic>
        <p:nvPicPr>
          <p:cNvPr id="5" name="Đồng hồ đếm ngược 3 phút có âm than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28358" y="3808028"/>
            <a:ext cx="2960414" cy="1665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71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8260" y="1392865"/>
            <a:ext cx="6007395" cy="2147889"/>
          </a:xfrm>
        </p:spPr>
        <p:txBody>
          <a:bodyPr/>
          <a:lstStyle/>
          <a:p>
            <a:pPr algn="ctr"/>
            <a:r>
              <a:rPr lang="en-US" sz="4500" b="1" dirty="0" smtClean="0">
                <a:solidFill>
                  <a:schemeClr val="bg1"/>
                </a:solidFill>
                <a:latin typeface="+mn-lt"/>
              </a:rPr>
              <a:t>Trình bày sơ đồ tư duy Chương </a:t>
            </a:r>
            <a:r>
              <a:rPr lang="en-US" sz="45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4500" b="1" dirty="0" smtClean="0">
                <a:solidFill>
                  <a:schemeClr val="bg1"/>
                </a:solidFill>
                <a:latin typeface="+mn-lt"/>
              </a:rPr>
              <a:t/>
            </a:r>
            <a:br>
              <a:rPr lang="en-US" sz="4500" b="1" dirty="0" smtClean="0">
                <a:solidFill>
                  <a:schemeClr val="bg1"/>
                </a:solidFill>
                <a:latin typeface="+mn-lt"/>
              </a:rPr>
            </a:br>
            <a:r>
              <a:rPr lang="en-US" sz="4500" b="1" dirty="0" smtClean="0">
                <a:solidFill>
                  <a:srgbClr val="FFFF00"/>
                </a:solidFill>
                <a:latin typeface="+mn-lt"/>
              </a:rPr>
              <a:t>(đã chuẩn bị ở nhà)</a:t>
            </a:r>
            <a:endParaRPr lang="en-US" sz="4500" b="1" dirty="0">
              <a:solidFill>
                <a:srgbClr val="FFFF00"/>
              </a:solidFill>
              <a:latin typeface="+mn-lt"/>
            </a:endParaRPr>
          </a:p>
        </p:txBody>
      </p:sp>
      <p:pic>
        <p:nvPicPr>
          <p:cNvPr id="5" name="Đồng hồ đếm ngược 3 phút có âm than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28358" y="3808028"/>
            <a:ext cx="2960414" cy="1665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90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ChangeArrowheads="1"/>
          </p:cNvSpPr>
          <p:nvPr/>
        </p:nvSpPr>
        <p:spPr bwMode="auto">
          <a:xfrm>
            <a:off x="1447800" y="1741714"/>
            <a:ext cx="907800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vi-VN" alt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4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ết</a:t>
            </a:r>
            <a:r>
              <a:rPr lang="vi-VN" alt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</a:t>
            </a:r>
            <a:endParaRPr lang="en-US" altLang="en-US" sz="48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UỐI HỌC KÌ I</a:t>
            </a:r>
            <a:endParaRPr lang="en-US" altLang="en-US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7" name="AutoShape 5" descr="Sách bài tập Toán 6 tập 2 chân trời sáng tạo"/>
          <p:cNvSpPr>
            <a:spLocks noChangeAspect="1" noChangeArrowheads="1"/>
          </p:cNvSpPr>
          <p:nvPr/>
        </p:nvSpPr>
        <p:spPr bwMode="auto">
          <a:xfrm>
            <a:off x="1679575" y="-144463"/>
            <a:ext cx="1897063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258" y="4898570"/>
            <a:ext cx="1359433" cy="1921957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9342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194945" y="1576221"/>
            <a:ext cx="9788366" cy="2046714"/>
          </a:xfrm>
          <a:prstGeom prst="rect">
            <a:avLst/>
          </a:prstGeom>
          <a:solidFill>
            <a:srgbClr val="FFF3FF"/>
          </a:solidFill>
          <a:ln>
            <a:solidFill>
              <a:srgbClr val="0000F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lvl="0" algn="ctr">
              <a:spcBef>
                <a:spcPts val="600"/>
              </a:spcBef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các phép tính sau:</a:t>
            </a:r>
          </a:p>
          <a:p>
            <a:pPr lvl="0" algn="just">
              <a:spcBef>
                <a:spcPts val="600"/>
              </a:spcBef>
            </a:pP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spcBef>
                <a:spcPts val="600"/>
              </a:spcBef>
            </a:pPr>
            <a:endParaRPr 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spcBef>
                <a:spcPts val="600"/>
              </a:spcBef>
            </a:pPr>
            <a:endParaRPr 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Terminator 7"/>
          <p:cNvSpPr/>
          <p:nvPr/>
        </p:nvSpPr>
        <p:spPr>
          <a:xfrm>
            <a:off x="1891154" y="151661"/>
            <a:ext cx="8410783" cy="805928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693" y="5002924"/>
            <a:ext cx="1939051" cy="185507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30599" y="3937111"/>
            <a:ext cx="2921109" cy="930440"/>
          </a:xfrm>
          <a:prstGeom prst="wedgeRoundRectCallout">
            <a:avLst>
              <a:gd name="adj1" fmla="val -24141"/>
              <a:gd name="adj2" fmla="val 77970"/>
              <a:gd name="adj3" fmla="val 16667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HOẠT ĐỘNG </a:t>
            </a:r>
            <a:r>
              <a:rPr lang="en-US" sz="2800" b="1" dirty="0" smtClean="0"/>
              <a:t>CÁ NHÂN</a:t>
            </a:r>
            <a:endParaRPr lang="en-US" sz="2800" b="1" dirty="0"/>
          </a:p>
        </p:txBody>
      </p:sp>
      <p:sp>
        <p:nvSpPr>
          <p:cNvPr id="10" name="Pentagon 9"/>
          <p:cNvSpPr/>
          <p:nvPr/>
        </p:nvSpPr>
        <p:spPr>
          <a:xfrm>
            <a:off x="1205455" y="1271764"/>
            <a:ext cx="2557250" cy="608914"/>
          </a:xfrm>
          <a:prstGeom prst="homePlate">
            <a:avLst/>
          </a:prstGeom>
          <a:solidFill>
            <a:srgbClr val="FF0000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35640"/>
              </p:ext>
            </p:extLst>
          </p:nvPr>
        </p:nvGraphicFramePr>
        <p:xfrm>
          <a:off x="3635648" y="2108331"/>
          <a:ext cx="4151859" cy="67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8" imgW="1650960" imgH="266400" progId="Equation.DSMT4">
                  <p:embed/>
                </p:oleObj>
              </mc:Choice>
              <mc:Fallback>
                <p:oleObj name="Equation" r:id="rId8" imgW="1650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5648" y="2108331"/>
                        <a:ext cx="4151859" cy="671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62391"/>
              </p:ext>
            </p:extLst>
          </p:nvPr>
        </p:nvGraphicFramePr>
        <p:xfrm>
          <a:off x="3635648" y="2779525"/>
          <a:ext cx="5710997" cy="8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10" imgW="2247840" imgH="317160" progId="Equation.DSMT4">
                  <p:embed/>
                </p:oleObj>
              </mc:Choice>
              <mc:Fallback>
                <p:oleObj name="Equation" r:id="rId10" imgW="2247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5648" y="2779525"/>
                        <a:ext cx="5710997" cy="80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Đồng hồ đếm ngược 3 phút có âm thanh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900580" y="5002924"/>
            <a:ext cx="3181131" cy="1789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15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5" grpId="0" animBg="1"/>
      <p:bldP spid="12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entagon 9"/>
          <p:cNvSpPr/>
          <p:nvPr/>
        </p:nvSpPr>
        <p:spPr>
          <a:xfrm>
            <a:off x="431693" y="1559882"/>
            <a:ext cx="2971907" cy="608914"/>
          </a:xfrm>
          <a:prstGeom prst="homePlate">
            <a:avLst/>
          </a:prstGeom>
          <a:solidFill>
            <a:srgbClr val="FF0000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Rounded Rectangular Callout 18"/>
          <p:cNvSpPr/>
          <p:nvPr/>
        </p:nvSpPr>
        <p:spPr>
          <a:xfrm>
            <a:off x="925259" y="4522859"/>
            <a:ext cx="4080850" cy="597164"/>
          </a:xfrm>
          <a:prstGeom prst="wedgeRoundRectCallout">
            <a:avLst>
              <a:gd name="adj1" fmla="val -47064"/>
              <a:gd name="adj2" fmla="val 104433"/>
              <a:gd name="adj3" fmla="val 16667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lowchart: Terminator 2"/>
          <p:cNvSpPr/>
          <p:nvPr/>
        </p:nvSpPr>
        <p:spPr>
          <a:xfrm>
            <a:off x="1891154" y="151661"/>
            <a:ext cx="8410783" cy="805928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Thu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529" y="5161870"/>
            <a:ext cx="1459461" cy="1696130"/>
          </a:xfrm>
          <a:prstGeom prst="rect">
            <a:avLst/>
          </a:prstGeom>
        </p:spPr>
      </p:pic>
      <p:sp>
        <p:nvSpPr>
          <p:cNvPr id="7" name="Rectangle 9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35904" y="1850084"/>
            <a:ext cx="72378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95992"/>
              </p:ext>
            </p:extLst>
          </p:nvPr>
        </p:nvGraphicFramePr>
        <p:xfrm>
          <a:off x="5588000" y="27320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8000" y="27320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84080" y="2507934"/>
            <a:ext cx="6701160" cy="593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M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x(x -2) + 5x(1-x)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= 2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84080" y="3194207"/>
                <a:ext cx="9720161" cy="619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N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7)</m:t>
                        </m:r>
                      </m:e>
                      <m:sup>
                        <m:r>
                          <a:rPr lang="en-US" sz="32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2(x+y-7)(y – 6)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6)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 =11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080" y="3194207"/>
                <a:ext cx="9720161" cy="619272"/>
              </a:xfrm>
              <a:prstGeom prst="rect">
                <a:avLst/>
              </a:prstGeom>
              <a:blipFill>
                <a:blip r:embed="rId8"/>
                <a:stretch>
                  <a:fillRect l="-1567" t="-13725" r="-815" b="-24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962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9" grpId="0" animBg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883085" y="1619188"/>
            <a:ext cx="9788366" cy="2554545"/>
          </a:xfrm>
          <a:prstGeom prst="rect">
            <a:avLst/>
          </a:prstGeom>
          <a:solidFill>
            <a:srgbClr val="FFF3FF"/>
          </a:solidFill>
          <a:ln>
            <a:solidFill>
              <a:srgbClr val="0000F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ích các đa thức sau thành nhân 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		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Flowchart: Terminator 7"/>
          <p:cNvSpPr/>
          <p:nvPr/>
        </p:nvSpPr>
        <p:spPr>
          <a:xfrm>
            <a:off x="1891154" y="151661"/>
            <a:ext cx="8410783" cy="805928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 3: 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ích đa thức thành nhân tử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693" y="5002924"/>
            <a:ext cx="1939051" cy="185507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30599" y="3937111"/>
            <a:ext cx="2921109" cy="930440"/>
          </a:xfrm>
          <a:prstGeom prst="wedgeRoundRectCallout">
            <a:avLst>
              <a:gd name="adj1" fmla="val -24141"/>
              <a:gd name="adj2" fmla="val 77970"/>
              <a:gd name="adj3" fmla="val 16667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OẠT ĐỘNG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Ó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4 phút đếm ngượ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937652" y="5083136"/>
            <a:ext cx="3155314" cy="1774864"/>
          </a:xfrm>
          <a:prstGeom prst="rect">
            <a:avLst/>
          </a:prstGeom>
        </p:spPr>
      </p:pic>
      <p:sp>
        <p:nvSpPr>
          <p:cNvPr id="10" name="Pentagon 9"/>
          <p:cNvSpPr/>
          <p:nvPr/>
        </p:nvSpPr>
        <p:spPr>
          <a:xfrm>
            <a:off x="1205455" y="1271764"/>
            <a:ext cx="2557250" cy="608914"/>
          </a:xfrm>
          <a:prstGeom prst="homePlate">
            <a:avLst/>
          </a:prstGeom>
          <a:solidFill>
            <a:srgbClr val="FF0000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ập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82175" y="3154930"/>
                <a:ext cx="3749168" cy="619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x -1) + 25 (1-x)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175" y="3154930"/>
                <a:ext cx="3749168" cy="619272"/>
              </a:xfrm>
              <a:prstGeom prst="rect">
                <a:avLst/>
              </a:prstGeom>
              <a:blipFill>
                <a:blip r:embed="rId8"/>
                <a:stretch>
                  <a:fillRect l="-4228" t="-13861" r="-3089" b="-25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82175" y="2571885"/>
                <a:ext cx="2327304" cy="619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7x + 6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175" y="2571885"/>
                <a:ext cx="2327304" cy="619272"/>
              </a:xfrm>
              <a:prstGeom prst="rect">
                <a:avLst/>
              </a:prstGeom>
              <a:blipFill>
                <a:blip r:embed="rId9"/>
                <a:stretch>
                  <a:fillRect l="-6824" t="-13861" r="-6037" b="-25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5770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0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15" grpId="0" animBg="1"/>
      <p:bldP spid="12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33800" y="702207"/>
            <a:ext cx="5029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PLICKERS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2" descr="Plickers cards 1up_1-40 | PD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2598" y="1891097"/>
            <a:ext cx="1241895" cy="1606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Plickers cards 1up_1-40 | PD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323962">
            <a:off x="2112343" y="381043"/>
            <a:ext cx="1136973" cy="1470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Plickers cards 1up_1-40 | PD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29313">
            <a:off x="8984481" y="386895"/>
            <a:ext cx="1110745" cy="1437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Plickers cards 1up_1-40 | PD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07784">
            <a:off x="1454914" y="2152592"/>
            <a:ext cx="1278577" cy="1654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9747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16B95F59-1CE9-B389-CED9-BB2289634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049" name="Picture 1" descr="Cửa sổ Vòm hình Ảnh Western - Cửa sổ png tải về - Miễn phí trong suốt Cửa  Sổ png Tải về.">
            <a:extLst>
              <a:ext uri="{FF2B5EF4-FFF2-40B4-BE49-F238E27FC236}">
                <a16:creationId xmlns:a16="http://schemas.microsoft.com/office/drawing/2014/main" id="{C4C9577B-D2BD-BB72-75BE-B12059A39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2313" y="608861"/>
            <a:ext cx="3252333" cy="4969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90471" y="1318950"/>
            <a:ext cx="8412901" cy="3970318"/>
            <a:chOff x="271445" y="670375"/>
            <a:chExt cx="8412901" cy="3970318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3A03CFC-5159-2F36-6670-82E7EDE024EF}"/>
                </a:ext>
              </a:extLst>
            </p:cNvPr>
            <p:cNvSpPr txBox="1"/>
            <p:nvPr/>
          </p:nvSpPr>
          <p:spPr>
            <a:xfrm>
              <a:off x="271445" y="670375"/>
              <a:ext cx="8412901" cy="39703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vi-VN" sz="3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3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D0D0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 </a:t>
              </a:r>
              <a:r>
                <a:rPr kumimoji="0" lang="en-US" altLang="vi-VN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0D0D0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nh cửa sổ có dạng như hình ảnh bên. Ô cửa sổ được cấu tạo bao gồm </a:t>
              </a:r>
              <a:r>
                <a:rPr kumimoji="0" lang="en-US" altLang="vi-VN" sz="3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D0D0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áu </a:t>
              </a:r>
              <a:r>
                <a:rPr kumimoji="0" lang="en-US" altLang="vi-VN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0D0D0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 vuông cạnh           và một nửa hình tròn.</a:t>
              </a:r>
              <a:endParaRPr kumimoji="0" lang="vi-VN" altLang="vi-VN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0D0D0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) Tính diện tích S của cánh cửa đó.</a:t>
              </a:r>
              <a:endParaRPr kumimoji="0" lang="vi-VN" altLang="vi-VN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0D0D0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Phân tích S thành nhân tử sau đó tính diện tích của cánh cửa đó với                    (lấy               ).</a:t>
              </a:r>
              <a:endPara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A86A5E25-CDEC-AA27-D633-AD484B8BF0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35856"/>
                </p:ext>
              </p:extLst>
            </p:nvPr>
          </p:nvGraphicFramePr>
          <p:xfrm>
            <a:off x="7278461" y="1938171"/>
            <a:ext cx="812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" name="Equation" r:id="rId7" imgW="812520" imgH="431640" progId="Equation.DSMT4">
                    <p:embed/>
                  </p:oleObj>
                </mc:Choice>
                <mc:Fallback>
                  <p:oleObj name="Equation" r:id="rId7" imgW="812520" imgH="4316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A86A5E25-CDEC-AA27-D633-AD484B8BF0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78461" y="1938171"/>
                          <a:ext cx="8128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A9AF9961-41E2-122C-BAAC-468EDA2A37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8186132"/>
                </p:ext>
              </p:extLst>
            </p:nvPr>
          </p:nvGraphicFramePr>
          <p:xfrm>
            <a:off x="2890887" y="4113925"/>
            <a:ext cx="1778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6" name="Equation" r:id="rId9" imgW="1777680" imgH="431640" progId="Equation.DSMT4">
                    <p:embed/>
                  </p:oleObj>
                </mc:Choice>
                <mc:Fallback>
                  <p:oleObj name="Equation" r:id="rId9" imgW="1777680" imgH="4316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A9AF9961-41E2-122C-BAAC-468EDA2A37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90887" y="4113925"/>
                          <a:ext cx="1778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EF1C4E85-0D03-2143-8545-58C6F630A3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591374"/>
                </p:ext>
              </p:extLst>
            </p:nvPr>
          </p:nvGraphicFramePr>
          <p:xfrm>
            <a:off x="5381192" y="4139117"/>
            <a:ext cx="1257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7" name="Equation" r:id="rId11" imgW="1257120" imgH="393480" progId="Equation.DSMT4">
                    <p:embed/>
                  </p:oleObj>
                </mc:Choice>
                <mc:Fallback>
                  <p:oleObj name="Equation" r:id="rId11" imgW="1257120" imgH="393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EF1C4E85-0D03-2143-8545-58C6F630A3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81192" y="4139117"/>
                          <a:ext cx="1257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Pentagon 11"/>
          <p:cNvSpPr/>
          <p:nvPr/>
        </p:nvSpPr>
        <p:spPr>
          <a:xfrm>
            <a:off x="516960" y="1050961"/>
            <a:ext cx="2971907" cy="608914"/>
          </a:xfrm>
          <a:prstGeom prst="homePlate">
            <a:avLst/>
          </a:prstGeom>
          <a:solidFill>
            <a:srgbClr val="FF0000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Flowchart: Terminator 12"/>
          <p:cNvSpPr/>
          <p:nvPr/>
        </p:nvSpPr>
        <p:spPr>
          <a:xfrm>
            <a:off x="1891154" y="151661"/>
            <a:ext cx="8410783" cy="805928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4: Bài tập thực tế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4 phút đếm ngược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994657" y="5288262"/>
            <a:ext cx="2790646" cy="15697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1" y="5181391"/>
            <a:ext cx="3281056" cy="1677615"/>
          </a:xfrm>
          <a:prstGeom prst="rect">
            <a:avLst/>
          </a:prstGeom>
        </p:spPr>
      </p:pic>
      <p:sp>
        <p:nvSpPr>
          <p:cNvPr id="14" name="Rounded Rectangular Callout 13"/>
          <p:cNvSpPr/>
          <p:nvPr/>
        </p:nvSpPr>
        <p:spPr>
          <a:xfrm>
            <a:off x="3421474" y="5288261"/>
            <a:ext cx="2386173" cy="1028455"/>
          </a:xfrm>
          <a:prstGeom prst="wedgeRoundRectCallout">
            <a:avLst>
              <a:gd name="adj1" fmla="val -56296"/>
              <a:gd name="adj2" fmla="val 26601"/>
              <a:gd name="adj3" fmla="val 166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HOẠT ĐỘNG </a:t>
            </a:r>
            <a:r>
              <a:rPr lang="en-US" sz="3200" b="1" dirty="0" smtClean="0">
                <a:solidFill>
                  <a:schemeClr val="bg1"/>
                </a:solidFill>
              </a:rPr>
              <a:t>NHÓM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18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4" grpId="0" animBg="1"/>
      <p:bldP spid="14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HƯỚNG DẪN HỌC Ở NHÀ"/>
  <p:tag name="ISPRING_SLIDE_INDENT_LEVEL" val="0"/>
  <p:tag name="GENSWF_SLIDE_UID" val="{4E66A426-4A67-4DB9-87B4-B371066583EC}:1185"/>
  <p:tag name="ISPRING_CUSTOM_TIMING_USED" val="1"/>
  <p:tag name="TIMING" val="|12.816|6.066|6.365"/>
  <p:tag name="ISPRING_SLIDE_ID_2" val="{1E816702-6722-431A-B311-0D413BEC03AF}"/>
  <p:tag name="GENSWF_ADVANCE_TIME" val="37.48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ct val="130000"/>
          </a:lnSpc>
          <a:defRPr sz="4000" dirty="0" err="1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自定义设计方案">
  <a:themeElements>
    <a:clrScheme name="自定义 1124">
      <a:dk1>
        <a:sysClr val="windowText" lastClr="000000"/>
      </a:dk1>
      <a:lt1>
        <a:sysClr val="window" lastClr="FFFFFF"/>
      </a:lt1>
      <a:dk2>
        <a:srgbClr val="E66C7D"/>
      </a:dk2>
      <a:lt2>
        <a:srgbClr val="D4D4D6"/>
      </a:lt2>
      <a:accent1>
        <a:srgbClr val="60B5CC"/>
      </a:accent1>
      <a:accent2>
        <a:srgbClr val="E66C7D"/>
      </a:accent2>
      <a:accent3>
        <a:srgbClr val="F0AD00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37</TotalTime>
  <Words>435</Words>
  <Application>Microsoft Office PowerPoint</Application>
  <PresentationFormat>Widescreen</PresentationFormat>
  <Paragraphs>74</Paragraphs>
  <Slides>13</Slides>
  <Notes>5</Notes>
  <HiddenSlides>0</HiddenSlides>
  <MMClips>5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9" baseType="lpstr">
      <vt:lpstr>微软雅黑</vt:lpstr>
      <vt:lpstr>宋体</vt:lpstr>
      <vt:lpstr>Arial</vt:lpstr>
      <vt:lpstr>Calibri</vt:lpstr>
      <vt:lpstr>Calibri Light</vt:lpstr>
      <vt:lpstr>Cambria Math</vt:lpstr>
      <vt:lpstr>Times New Roman</vt:lpstr>
      <vt:lpstr>Office Theme</vt:lpstr>
      <vt:lpstr>1_Office Theme</vt:lpstr>
      <vt:lpstr>2_Office Theme</vt:lpstr>
      <vt:lpstr>10_Office Theme</vt:lpstr>
      <vt:lpstr>2_自定义设计方案</vt:lpstr>
      <vt:lpstr>4_Office Theme</vt:lpstr>
      <vt:lpstr>Office 主题</vt:lpstr>
      <vt:lpstr>3_Office Theme</vt:lpstr>
      <vt:lpstr>Equation</vt:lpstr>
      <vt:lpstr>PowerPoint Presentation</vt:lpstr>
      <vt:lpstr>Trình bày sơ đồ tư duy Chương I (đã chuẩn bị ở nhà)</vt:lpstr>
      <vt:lpstr>Trình bày sơ đồ tư duy Chương II (đã chuẩn bị ở nhà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anh Nguyen</dc:creator>
  <cp:lastModifiedBy>PKComputer</cp:lastModifiedBy>
  <cp:revision>426</cp:revision>
  <dcterms:created xsi:type="dcterms:W3CDTF">2021-08-12T09:44:50Z</dcterms:created>
  <dcterms:modified xsi:type="dcterms:W3CDTF">2024-12-26T15:49:45Z</dcterms:modified>
</cp:coreProperties>
</file>